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5BD7" w:rsidRDefault="00205BD7" w:rsidP="0001161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11613" w:rsidRDefault="00011613" w:rsidP="0001161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>
        <w:rPr>
          <w:rFonts w:ascii="Times New Roman" w:hAnsi="Times New Roman" w:cs="Times New Roman"/>
          <w:b/>
          <w:sz w:val="24"/>
          <w:szCs w:val="24"/>
        </w:rPr>
        <w:t xml:space="preserve">онтрольная работа№4 </w:t>
      </w:r>
      <w:r w:rsidRPr="005E7840">
        <w:rPr>
          <w:rFonts w:ascii="Times New Roman" w:hAnsi="Times New Roman" w:cs="Times New Roman"/>
          <w:b/>
          <w:sz w:val="24"/>
          <w:szCs w:val="24"/>
        </w:rPr>
        <w:t xml:space="preserve">по теме </w:t>
      </w:r>
    </w:p>
    <w:p w:rsidR="00011613" w:rsidRDefault="00011613" w:rsidP="0001161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Положительные и отрицательные числа. Сложение целых чисел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p w:rsidR="00205BD7" w:rsidRDefault="00205BD7" w:rsidP="0001161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4683"/>
        <w:gridCol w:w="4683"/>
      </w:tblGrid>
      <w:tr w:rsidR="00011613" w:rsidTr="00205BD7">
        <w:tc>
          <w:tcPr>
            <w:tcW w:w="835" w:type="dxa"/>
          </w:tcPr>
          <w:p w:rsidR="00011613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011613" w:rsidRPr="00A57C84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011613" w:rsidRPr="00A57C84" w:rsidRDefault="00011613" w:rsidP="00011613">
            <w:pPr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011613" w:rsidTr="00205BD7">
        <w:tc>
          <w:tcPr>
            <w:tcW w:w="835" w:type="dxa"/>
          </w:tcPr>
          <w:p w:rsidR="00011613" w:rsidRPr="00530B3D" w:rsidRDefault="00011613" w:rsidP="001A1040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D53184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еди предложенного ряда чисел </w:t>
            </w:r>
          </w:p>
          <w:p w:rsidR="00205BD7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53184">
              <w:rPr>
                <w:rFonts w:ascii="Times New Roman" w:hAnsi="Times New Roman" w:cs="Times New Roman"/>
                <w:sz w:val="24"/>
                <w:szCs w:val="24"/>
              </w:rPr>
              <w:t>32; -12; 0; 156; -952; 65; -</w:t>
            </w:r>
            <w:proofErr w:type="gramStart"/>
            <w:r w:rsidR="00D53184">
              <w:rPr>
                <w:rFonts w:ascii="Times New Roman" w:hAnsi="Times New Roman" w:cs="Times New Roman"/>
                <w:sz w:val="24"/>
                <w:szCs w:val="24"/>
              </w:rPr>
              <w:t>874  выбрать</w:t>
            </w:r>
            <w:proofErr w:type="gramEnd"/>
            <w:r w:rsidR="00D53184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:rsidR="00D53184" w:rsidRDefault="00D53184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положительные;</w:t>
            </w:r>
          </w:p>
          <w:p w:rsidR="00205BD7" w:rsidRDefault="00D53184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205B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11613">
              <w:rPr>
                <w:rFonts w:ascii="Times New Roman" w:hAnsi="Times New Roman" w:cs="Times New Roman"/>
                <w:sz w:val="24"/>
                <w:szCs w:val="24"/>
              </w:rPr>
              <w:t xml:space="preserve">отрицательные;     </w:t>
            </w:r>
          </w:p>
          <w:p w:rsidR="00205BD7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натуральные; </w:t>
            </w:r>
          </w:p>
          <w:p w:rsidR="00011613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 целые.</w: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D53184" w:rsidRDefault="00D53184" w:rsidP="00D5318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еди предложенного ряда чисел </w:t>
            </w:r>
          </w:p>
          <w:p w:rsidR="00D53184" w:rsidRDefault="00D53184" w:rsidP="00D5318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963; 25; -211; 0; - 33; -55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брать: а) положительные;</w:t>
            </w:r>
          </w:p>
          <w:p w:rsidR="00205BD7" w:rsidRDefault="00D53184" w:rsidP="00D5318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205BD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рицательные;     </w:t>
            </w:r>
          </w:p>
          <w:p w:rsidR="00205BD7" w:rsidRDefault="00D53184" w:rsidP="00D5318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натуральные; </w:t>
            </w:r>
          </w:p>
          <w:p w:rsidR="00011613" w:rsidRDefault="00D53184" w:rsidP="00D5318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 целые.</w:t>
            </w:r>
          </w:p>
        </w:tc>
      </w:tr>
      <w:tr w:rsidR="00011613" w:rsidTr="00205BD7">
        <w:trPr>
          <w:trHeight w:val="974"/>
        </w:trPr>
        <w:tc>
          <w:tcPr>
            <w:tcW w:w="835" w:type="dxa"/>
          </w:tcPr>
          <w:p w:rsidR="00011613" w:rsidRPr="00530B3D" w:rsidRDefault="00011613" w:rsidP="001A1040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011613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:</w:t>
            </w:r>
          </w:p>
          <w:p w:rsidR="00D53184" w:rsidRDefault="00011613" w:rsidP="00D5318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1</w:t>
            </w:r>
            <w:r w:rsidR="00D5318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7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="00D53184">
              <w:rPr>
                <w:rFonts w:ascii="Times New Roman" w:hAnsi="Times New Roman" w:cs="Times New Roman"/>
                <w:sz w:val="24"/>
                <w:szCs w:val="24"/>
              </w:rPr>
              <w:t>б) 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 и -109;    </w:t>
            </w:r>
          </w:p>
          <w:p w:rsidR="00011613" w:rsidRDefault="00011613" w:rsidP="00D5318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53184">
              <w:rPr>
                <w:rFonts w:ascii="Times New Roman" w:hAnsi="Times New Roman" w:cs="Times New Roman"/>
                <w:sz w:val="24"/>
                <w:szCs w:val="24"/>
              </w:rPr>
              <w:t xml:space="preserve">в) 0 </w:t>
            </w:r>
            <w:proofErr w:type="gramStart"/>
            <w:r w:rsidR="00D53184">
              <w:rPr>
                <w:rFonts w:ascii="Times New Roman" w:hAnsi="Times New Roman" w:cs="Times New Roman"/>
                <w:sz w:val="24"/>
                <w:szCs w:val="24"/>
              </w:rPr>
              <w:t>и  -</w:t>
            </w:r>
            <w:proofErr w:type="gramEnd"/>
            <w:r w:rsidR="00D53184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             </w:t>
            </w:r>
            <w:r w:rsidR="00A871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53184">
              <w:rPr>
                <w:rFonts w:ascii="Times New Roman" w:hAnsi="Times New Roman" w:cs="Times New Roman"/>
                <w:sz w:val="24"/>
                <w:szCs w:val="24"/>
              </w:rPr>
              <w:t>г) 605 и -60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D53184" w:rsidRDefault="00D53184" w:rsidP="00D5318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авнить:</w:t>
            </w:r>
          </w:p>
          <w:p w:rsidR="00D53184" w:rsidRDefault="00A871F0" w:rsidP="00D5318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4</w:t>
            </w:r>
            <w:r w:rsidR="00D53184">
              <w:rPr>
                <w:rFonts w:ascii="Times New Roman" w:hAnsi="Times New Roman" w:cs="Times New Roman"/>
                <w:sz w:val="24"/>
                <w:szCs w:val="24"/>
              </w:rPr>
              <w:t>2 и -</w:t>
            </w:r>
            <w:proofErr w:type="gramStart"/>
            <w:r w:rsidR="00D53184">
              <w:rPr>
                <w:rFonts w:ascii="Times New Roman" w:hAnsi="Times New Roman" w:cs="Times New Roman"/>
                <w:sz w:val="24"/>
                <w:szCs w:val="24"/>
              </w:rPr>
              <w:t xml:space="preserve">27;   </w:t>
            </w:r>
            <w:proofErr w:type="gramEnd"/>
            <w:r w:rsidR="00D53184">
              <w:rPr>
                <w:rFonts w:ascii="Times New Roman" w:hAnsi="Times New Roman" w:cs="Times New Roman"/>
                <w:sz w:val="24"/>
                <w:szCs w:val="24"/>
              </w:rPr>
              <w:t xml:space="preserve">          б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7</w:t>
            </w:r>
            <w:r w:rsidR="00D53184">
              <w:rPr>
                <w:rFonts w:ascii="Times New Roman" w:hAnsi="Times New Roman" w:cs="Times New Roman"/>
                <w:sz w:val="24"/>
                <w:szCs w:val="24"/>
              </w:rPr>
              <w:t xml:space="preserve">2 и -19;    </w:t>
            </w:r>
          </w:p>
          <w:p w:rsidR="00011613" w:rsidRDefault="00D53184" w:rsidP="00A871F0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) </w:t>
            </w:r>
            <w:r w:rsidR="00A871F0">
              <w:rPr>
                <w:rFonts w:ascii="Times New Roman" w:hAnsi="Times New Roman" w:cs="Times New Roman"/>
                <w:sz w:val="24"/>
                <w:szCs w:val="24"/>
              </w:rPr>
              <w:t xml:space="preserve">-603 </w:t>
            </w:r>
            <w:proofErr w:type="gramStart"/>
            <w:r w:rsidR="00A871F0">
              <w:rPr>
                <w:rFonts w:ascii="Times New Roman" w:hAnsi="Times New Roman" w:cs="Times New Roman"/>
                <w:sz w:val="24"/>
                <w:szCs w:val="24"/>
              </w:rPr>
              <w:t>и  0</w:t>
            </w:r>
            <w:proofErr w:type="gramEnd"/>
            <w:r w:rsidR="00A871F0">
              <w:rPr>
                <w:rFonts w:ascii="Times New Roman" w:hAnsi="Times New Roman" w:cs="Times New Roman"/>
                <w:sz w:val="24"/>
                <w:szCs w:val="24"/>
              </w:rPr>
              <w:t>;               г) 95 и -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</w:tr>
      <w:tr w:rsidR="00011613" w:rsidTr="00205BD7">
        <w:tc>
          <w:tcPr>
            <w:tcW w:w="835" w:type="dxa"/>
          </w:tcPr>
          <w:p w:rsidR="00011613" w:rsidRPr="00530B3D" w:rsidRDefault="00011613" w:rsidP="001A1040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C1874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1C1874" w:rsidRDefault="00011613" w:rsidP="001A1040">
            <w:pPr>
              <w:spacing w:after="0"/>
              <w:jc w:val="both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1C1874" w:rsidRPr="009B0442">
              <w:rPr>
                <w:position w:val="-14"/>
              </w:rPr>
              <w:object w:dxaOrig="23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8" type="#_x0000_t75" style="width:117.75pt;height:20.25pt" o:ole="">
                  <v:imagedata r:id="rId5" o:title=""/>
                </v:shape>
                <o:OLEObject Type="Embed" ProgID="Equation.DSMT4" ShapeID="_x0000_i1248" DrawAspect="Content" ObjectID="_1603127537" r:id="rId6"/>
              </w:object>
            </w:r>
            <w:r>
              <w:t xml:space="preserve">     </w:t>
            </w:r>
          </w:p>
          <w:p w:rsidR="00011613" w:rsidRPr="004D0DCA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б) </w:t>
            </w:r>
            <w:r w:rsidR="001C1874" w:rsidRPr="009B0442">
              <w:rPr>
                <w:position w:val="-14"/>
              </w:rPr>
              <w:object w:dxaOrig="2700" w:dyaOrig="400">
                <v:shape id="_x0000_i1250" type="#_x0000_t75" style="width:135pt;height:20.25pt" o:ole="">
                  <v:imagedata r:id="rId7" o:title=""/>
                </v:shape>
                <o:OLEObject Type="Embed" ProgID="Equation.DSMT4" ShapeID="_x0000_i1250" DrawAspect="Content" ObjectID="_1603127538" r:id="rId8"/>
              </w:objec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1C1874" w:rsidRDefault="00A871F0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</w:p>
          <w:p w:rsidR="001C1874" w:rsidRDefault="00A871F0" w:rsidP="001A1040">
            <w:pPr>
              <w:spacing w:after="0"/>
              <w:jc w:val="both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1C1874" w:rsidRPr="009B0442">
              <w:rPr>
                <w:position w:val="-14"/>
              </w:rPr>
              <w:object w:dxaOrig="2260" w:dyaOrig="400">
                <v:shape id="_x0000_i1247" type="#_x0000_t75" style="width:113.25pt;height:20.25pt" o:ole="">
                  <v:imagedata r:id="rId9" o:title=""/>
                </v:shape>
                <o:OLEObject Type="Embed" ProgID="Equation.DSMT4" ShapeID="_x0000_i1247" DrawAspect="Content" ObjectID="_1603127539" r:id="rId10"/>
              </w:object>
            </w:r>
            <w:r>
              <w:t xml:space="preserve">     </w:t>
            </w:r>
          </w:p>
          <w:p w:rsidR="00011613" w:rsidRPr="004D0DCA" w:rsidRDefault="00A871F0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б) </w:t>
            </w:r>
            <w:r w:rsidR="001C1874" w:rsidRPr="009B0442">
              <w:rPr>
                <w:position w:val="-14"/>
              </w:rPr>
              <w:object w:dxaOrig="2720" w:dyaOrig="400">
                <v:shape id="_x0000_i1249" type="#_x0000_t75" style="width:135.75pt;height:20.25pt" o:ole="">
                  <v:imagedata r:id="rId11" o:title=""/>
                </v:shape>
                <o:OLEObject Type="Embed" ProgID="Equation.DSMT4" ShapeID="_x0000_i1249" DrawAspect="Content" ObjectID="_1603127540" r:id="rId12"/>
              </w:object>
            </w:r>
          </w:p>
        </w:tc>
      </w:tr>
      <w:tr w:rsidR="00011613" w:rsidTr="00205BD7">
        <w:tc>
          <w:tcPr>
            <w:tcW w:w="835" w:type="dxa"/>
          </w:tcPr>
          <w:p w:rsidR="00011613" w:rsidRPr="00530B3D" w:rsidRDefault="00011613" w:rsidP="001A1040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011613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значение выражения:</w:t>
            </w:r>
          </w:p>
          <w:p w:rsidR="00205BD7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1</w:t>
            </w:r>
            <w:r w:rsidR="001C1874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(-</w:t>
            </w:r>
            <w:r w:rsidR="001C187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);           </w:t>
            </w:r>
          </w:p>
          <w:p w:rsidR="001C1874" w:rsidRDefault="00011613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 -</w:t>
            </w:r>
            <w:r w:rsidR="001C187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 + </w:t>
            </w:r>
            <w:r w:rsidR="001C1874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;   </w:t>
            </w:r>
          </w:p>
          <w:p w:rsidR="00011613" w:rsidRDefault="001C1874" w:rsidP="001A1040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 -188</w:t>
            </w:r>
            <w:r w:rsidR="00011613">
              <w:rPr>
                <w:rFonts w:ascii="Times New Roman" w:hAnsi="Times New Roman" w:cs="Times New Roman"/>
                <w:sz w:val="24"/>
                <w:szCs w:val="24"/>
              </w:rPr>
              <w:t xml:space="preserve"> +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011613">
              <w:rPr>
                <w:rFonts w:ascii="Times New Roman" w:hAnsi="Times New Roman" w:cs="Times New Roman"/>
                <w:sz w:val="24"/>
                <w:szCs w:val="24"/>
              </w:rPr>
              <w:t>3 +(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5) + 515</w:t>
            </w:r>
            <w:r w:rsidR="00011613">
              <w:rPr>
                <w:rFonts w:ascii="Times New Roman" w:hAnsi="Times New Roman" w:cs="Times New Roman"/>
                <w:sz w:val="24"/>
                <w:szCs w:val="24"/>
              </w:rPr>
              <w:t xml:space="preserve"> – (-45);</w:t>
            </w:r>
          </w:p>
          <w:p w:rsidR="00011613" w:rsidRDefault="001C1874" w:rsidP="00205BD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 97 + (-4</w:t>
            </w:r>
            <w:r w:rsidR="00011613">
              <w:rPr>
                <w:rFonts w:ascii="Times New Roman" w:hAnsi="Times New Roman" w:cs="Times New Roman"/>
                <w:sz w:val="24"/>
                <w:szCs w:val="24"/>
              </w:rPr>
              <w:t>50) + 2</w:t>
            </w:r>
            <w:r w:rsidR="00205BD7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  <w:r w:rsidR="00011613">
              <w:rPr>
                <w:rFonts w:ascii="Times New Roman" w:hAnsi="Times New Roman" w:cs="Times New Roman"/>
                <w:sz w:val="24"/>
                <w:szCs w:val="24"/>
              </w:rPr>
              <w:t xml:space="preserve"> + 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3 + (-2</w:t>
            </w:r>
            <w:r w:rsidR="00011613">
              <w:rPr>
                <w:rFonts w:ascii="Times New Roman" w:hAnsi="Times New Roman" w:cs="Times New Roman"/>
                <w:sz w:val="24"/>
                <w:szCs w:val="24"/>
              </w:rPr>
              <w:t xml:space="preserve">28) +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-4</w:t>
            </w:r>
            <w:r w:rsidR="00011613">
              <w:rPr>
                <w:rFonts w:ascii="Times New Roman" w:hAnsi="Times New Roman" w:cs="Times New Roman"/>
                <w:sz w:val="24"/>
                <w:szCs w:val="24"/>
              </w:rPr>
              <w:t>3).</w:t>
            </w:r>
          </w:p>
        </w:tc>
        <w:tc>
          <w:tcPr>
            <w:tcW w:w="4683" w:type="dxa"/>
            <w:tcBorders>
              <w:left w:val="single" w:sz="4" w:space="0" w:color="auto"/>
            </w:tcBorders>
          </w:tcPr>
          <w:p w:rsidR="001C1874" w:rsidRDefault="001C1874" w:rsidP="001C187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ти значение выражения:</w:t>
            </w:r>
          </w:p>
          <w:p w:rsidR="00205BD7" w:rsidRDefault="001C1874" w:rsidP="001C187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 -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 + (-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;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1C1874" w:rsidRDefault="001C1874" w:rsidP="001C187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 -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 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;    </w:t>
            </w:r>
          </w:p>
          <w:p w:rsidR="001C1874" w:rsidRDefault="001C1874" w:rsidP="001C187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 -247 + 13 +(-75) + 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 – (-15);</w:t>
            </w:r>
          </w:p>
          <w:p w:rsidR="00011613" w:rsidRDefault="001C1874" w:rsidP="00205BD7">
            <w:pPr>
              <w:spacing w:after="160" w:line="259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7 + (-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 + 2</w:t>
            </w:r>
            <w:r w:rsidR="00205BD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 + 5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 + (-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205BD7">
              <w:rPr>
                <w:rFonts w:ascii="Times New Roman" w:hAnsi="Times New Roman" w:cs="Times New Roman"/>
                <w:sz w:val="24"/>
                <w:szCs w:val="24"/>
              </w:rPr>
              <w:t xml:space="preserve">8) +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-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).</w:t>
            </w:r>
          </w:p>
        </w:tc>
      </w:tr>
      <w:tr w:rsidR="001C1874" w:rsidTr="00205BD7">
        <w:tc>
          <w:tcPr>
            <w:tcW w:w="835" w:type="dxa"/>
          </w:tcPr>
          <w:p w:rsidR="001C1874" w:rsidRPr="00530B3D" w:rsidRDefault="001C1874" w:rsidP="001C1874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C1874" w:rsidRDefault="001C1874" w:rsidP="001C187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цел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сел, больших -10, но меньших 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C1874" w:rsidRDefault="001C1874" w:rsidP="001C187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сумму всех целы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чисел, больших -11, но меньших 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1C1874" w:rsidTr="00205BD7">
        <w:tc>
          <w:tcPr>
            <w:tcW w:w="835" w:type="dxa"/>
          </w:tcPr>
          <w:p w:rsidR="001C1874" w:rsidRPr="00530B3D" w:rsidRDefault="001C1874" w:rsidP="001C1874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C1874" w:rsidRDefault="001C1874" w:rsidP="001C187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умма двух чисел рав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6, а их разность 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эти числа</w:t>
            </w:r>
          </w:p>
        </w:tc>
        <w:tc>
          <w:tcPr>
            <w:tcW w:w="4683" w:type="dxa"/>
            <w:tcBorders>
              <w:right w:val="single" w:sz="4" w:space="0" w:color="auto"/>
            </w:tcBorders>
          </w:tcPr>
          <w:p w:rsidR="001C1874" w:rsidRDefault="001C1874" w:rsidP="001C1874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умма двух чисел рав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а их разнос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Найдите эти числа</w:t>
            </w:r>
          </w:p>
        </w:tc>
      </w:tr>
    </w:tbl>
    <w:p w:rsidR="00011613" w:rsidRDefault="00011613" w:rsidP="00011613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011613" w:rsidSect="00205BD7">
      <w:headerReference w:type="default" r:id="rId1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739" w:rsidRDefault="00DE6766">
    <w:pPr>
      <w:pStyle w:val="a5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6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F93D5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7E02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8172AF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4115B1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D25364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8E57A9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1613"/>
    <w:rsid w:val="00011613"/>
    <w:rsid w:val="001C1874"/>
    <w:rsid w:val="00205BD7"/>
    <w:rsid w:val="00641151"/>
    <w:rsid w:val="00A85B66"/>
    <w:rsid w:val="00A871F0"/>
    <w:rsid w:val="00D53184"/>
    <w:rsid w:val="00DE6766"/>
    <w:rsid w:val="00FD24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742452F-E587-42D8-9E30-6643B3E463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1613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1161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11613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01161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116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94</Words>
  <Characters>1111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dcterms:created xsi:type="dcterms:W3CDTF">2018-11-07T16:25:00Z</dcterms:created>
  <dcterms:modified xsi:type="dcterms:W3CDTF">2018-11-07T17:21:00Z</dcterms:modified>
</cp:coreProperties>
</file>